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6" r:id="rId11"/>
    <p:sldId id="287" r:id="rId12"/>
    <p:sldId id="289" r:id="rId13"/>
    <p:sldId id="290" r:id="rId14"/>
    <p:sldId id="262" r:id="rId15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19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B51F-5022-4B9A-B1DC-58E2D82F8E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BB207-5EAB-47C3-B719-5632B4BE83BE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/>
          <a:srcRect t="12500" b="12500"/>
          <a:stretch>
            <a:fillRect/>
          </a:stretch>
        </p:blipFill>
        <p:spPr>
          <a:xfrm>
            <a:off x="0" y="0"/>
            <a:ext cx="12192000" cy="685800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931" y="306608"/>
            <a:ext cx="8216283" cy="759735"/>
          </a:xfrm>
          <a:solidFill>
            <a:srgbClr val="A40006"/>
          </a:solidFill>
          <a:ln w="19050"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flood" dir="t"/>
          </a:scene3d>
          <a:sp3d/>
        </p:spPr>
        <p:txBody>
          <a:bodyPr>
            <a:normAutofit/>
          </a:bodyPr>
          <a:lstStyle>
            <a:lvl1pPr>
              <a:defRPr sz="32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616868"/>
            <a:ext cx="10515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B51F-5022-4B9A-B1DC-58E2D82F8E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BB207-5EAB-47C3-B719-5632B4BE83BE}" type="slidenum">
              <a:rPr lang="zh-CN" altLang="en-US" smtClean="0"/>
            </a:fld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 userDrawn="1"/>
        </p:nvPicPr>
        <p:blipFill rotWithShape="1">
          <a:blip r:embed="rId2" cstate="email"/>
          <a:srcRect r="416"/>
          <a:stretch>
            <a:fillRect/>
          </a:stretch>
        </p:blipFill>
        <p:spPr>
          <a:xfrm>
            <a:off x="-1" y="5120806"/>
            <a:ext cx="12191999" cy="1759932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 userDrawn="1"/>
        </p:nvPicPr>
        <p:blipFill>
          <a:blip r:embed="rId3" cstate="email"/>
          <a:stretch>
            <a:fillRect/>
          </a:stretch>
        </p:blipFill>
        <p:spPr>
          <a:xfrm>
            <a:off x="9028590" y="328428"/>
            <a:ext cx="2772075" cy="7628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80992"/>
            <a:ext cx="10515600" cy="1296015"/>
          </a:xfrm>
        </p:spPr>
        <p:txBody>
          <a:bodyPr anchor="b">
            <a:noAutofit/>
          </a:bodyPr>
          <a:lstStyle>
            <a:lvl1pPr>
              <a:defRPr sz="80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4B51F-5022-4B9A-B1DC-58E2D82F8E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BB207-5EAB-47C3-B719-5632B4BE83BE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email"/>
          <a:srcRect r="313"/>
          <a:stretch>
            <a:fillRect/>
          </a:stretch>
        </p:blipFill>
        <p:spPr>
          <a:xfrm>
            <a:off x="0" y="5069225"/>
            <a:ext cx="12192000" cy="1798303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 userDrawn="1"/>
        </p:nvPicPr>
        <p:blipFill>
          <a:blip r:embed="rId3" cstate="email"/>
          <a:stretch>
            <a:fillRect/>
          </a:stretch>
        </p:blipFill>
        <p:spPr>
          <a:xfrm>
            <a:off x="9073040" y="283978"/>
            <a:ext cx="2772075" cy="762828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1245870"/>
            <a:ext cx="12191365" cy="4040505"/>
          </a:xfrm>
          <a:prstGeom prst="rect">
            <a:avLst/>
          </a:prstGeom>
          <a:solidFill>
            <a:srgbClr val="99192B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1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8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1850" y="2193290"/>
            <a:ext cx="10515600" cy="3145790"/>
          </a:xfrm>
        </p:spPr>
        <p:txBody>
          <a:bodyPr/>
          <a:p>
            <a:pPr algn="ctr"/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831850" y="5339715"/>
            <a:ext cx="10515600" cy="749935"/>
          </a:xfrm>
        </p:spPr>
        <p:txBody>
          <a:bodyPr/>
          <a:p>
            <a:r>
              <a:rPr lang="en-US" altLang="zh-CN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                                                                       </a:t>
            </a:r>
            <a:endParaRPr lang="zh-CN" altLang="en-US" sz="280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6720" y="2613025"/>
            <a:ext cx="11184255" cy="19945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5400">
                <a:solidFill>
                  <a:schemeClr val="tx1">
                    <a:lumMod val="85000"/>
                    <a:lumOff val="15000"/>
                  </a:schemeClr>
                </a:solidFill>
                <a:sym typeface="+mn-ea"/>
              </a:rPr>
              <a:t> </a:t>
            </a:r>
            <a:r>
              <a:rPr lang="en-US" altLang="zh-CN" sz="5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rPr>
              <a:t>EE150  </a:t>
            </a:r>
            <a:r>
              <a:rPr lang="en-US" altLang="zh-CN" sz="5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</a:rPr>
              <a:t>Tutorial 11  </a:t>
            </a:r>
            <a:endParaRPr lang="en-US" altLang="zh-CN" sz="54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</a:endParaRPr>
          </a:p>
          <a:p>
            <a:pPr algn="ctr"/>
            <a:r>
              <a:rPr lang="en-US" altLang="zh-CN" sz="5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</a:rPr>
              <a:t>Sampling</a:t>
            </a:r>
            <a:endParaRPr lang="en-US" altLang="zh-CN" sz="54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Solution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733290" y="1130935"/>
            <a:ext cx="5850255" cy="56368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" y="1887855"/>
            <a:ext cx="4078605" cy="1409700"/>
          </a:xfrm>
          <a:prstGeom prst="rect">
            <a:avLst/>
          </a:prstGeom>
        </p:spPr>
      </p:pic>
      <p:graphicFrame>
        <p:nvGraphicFramePr>
          <p:cNvPr id="6" name="对象 5"/>
          <p:cNvGraphicFramePr/>
          <p:nvPr/>
        </p:nvGraphicFramePr>
        <p:xfrm>
          <a:off x="1083945" y="3651885"/>
          <a:ext cx="1429385" cy="35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307465" imgH="347980" progId="Equation.DSMT4">
                  <p:embed/>
                </p:oleObj>
              </mc:Choice>
              <mc:Fallback>
                <p:oleObj name="" r:id="rId3" imgW="1307465" imgH="34798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945" y="3651885"/>
                        <a:ext cx="1429385" cy="35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083945" y="4177030"/>
          <a:ext cx="2262505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2286000" imgH="838200" progId="Equation.DSMT4">
                  <p:embed/>
                </p:oleObj>
              </mc:Choice>
              <mc:Fallback>
                <p:oleObj name="" r:id="rId5" imgW="2286000" imgH="838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3945" y="4177030"/>
                        <a:ext cx="2262505" cy="80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</a:t>
            </a:r>
            <a:r>
              <a:rPr lang="en-US" altLang="zh-CN"/>
              <a:t>xercise 2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886460" y="1468755"/>
            <a:ext cx="10031730" cy="43942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S</a:t>
            </a:r>
            <a:r>
              <a:rPr lang="en-US" altLang="zh-CN"/>
              <a:t>olution</a:t>
            </a:r>
            <a:endParaRPr lang="en-US" altLang="zh-CN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2475865" y="2247900"/>
          <a:ext cx="353949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3670300" imgH="723900" progId="Equation.DSMT4">
                  <p:embed/>
                </p:oleObj>
              </mc:Choice>
              <mc:Fallback>
                <p:oleObj name="" r:id="rId1" imgW="3670300" imgH="7239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5865" y="2247900"/>
                        <a:ext cx="353949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690553" y="1189990"/>
          <a:ext cx="2710815" cy="124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543810" imgH="1170305" progId="Equation.DSMT4">
                  <p:embed/>
                </p:oleObj>
              </mc:Choice>
              <mc:Fallback>
                <p:oleObj name="" r:id="rId3" imgW="2543810" imgH="117030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0553" y="1189990"/>
                        <a:ext cx="2710815" cy="1240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8444865" y="1866900"/>
          <a:ext cx="3596640" cy="141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3619500" imgH="1447800" progId="Equation.DSMT4">
                  <p:embed/>
                </p:oleObj>
              </mc:Choice>
              <mc:Fallback>
                <p:oleObj name="" r:id="rId5" imgW="3619500" imgH="1447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4865" y="1866900"/>
                        <a:ext cx="3596640" cy="141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6058535" y="2354580"/>
            <a:ext cx="2343150" cy="44196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/>
          <p:nvPr/>
        </p:nvGraphicFramePr>
        <p:xfrm>
          <a:off x="8444548" y="5055553"/>
          <a:ext cx="315976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3103245" imgH="419735" progId="Equation.DSMT4">
                  <p:embed/>
                </p:oleObj>
              </mc:Choice>
              <mc:Fallback>
                <p:oleObj name="" r:id="rId7" imgW="3103245" imgH="419735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44548" y="5055553"/>
                        <a:ext cx="3159760" cy="43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 rot="5400000">
            <a:off x="9145905" y="3854450"/>
            <a:ext cx="1584325" cy="44196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987425" y="1787525"/>
            <a:ext cx="34118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ampling / CD converter</a:t>
            </a:r>
            <a:endParaRPr lang="en-US" altLang="zh-CN" sz="2400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323195" y="3633470"/>
            <a:ext cx="21545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DC converter</a:t>
            </a:r>
            <a:endParaRPr lang="en-US" altLang="zh-CN" sz="2400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6" name="右箭头 15"/>
          <p:cNvSpPr/>
          <p:nvPr/>
        </p:nvSpPr>
        <p:spPr>
          <a:xfrm rot="10800000">
            <a:off x="4843780" y="5055870"/>
            <a:ext cx="3195320" cy="44196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282565" y="4452620"/>
            <a:ext cx="26790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Ideal lowpass filter</a:t>
            </a:r>
            <a:endParaRPr lang="en-US" altLang="zh-CN" sz="2400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8" name="对象 17"/>
          <p:cNvGraphicFramePr/>
          <p:nvPr/>
        </p:nvGraphicFramePr>
        <p:xfrm>
          <a:off x="593090" y="4569460"/>
          <a:ext cx="3559810" cy="141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3581400" imgH="1447800" progId="Equation.DSMT4">
                  <p:embed/>
                </p:oleObj>
              </mc:Choice>
              <mc:Fallback>
                <p:oleObj name="" r:id="rId9" imgW="3581400" imgH="14478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090" y="4569460"/>
                        <a:ext cx="3559810" cy="141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402590" y="2400935"/>
          <a:ext cx="927735" cy="3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1" imgW="952500" imgH="381000" progId="Equation.DSMT4">
                  <p:embed/>
                </p:oleObj>
              </mc:Choice>
              <mc:Fallback>
                <p:oleObj name="" r:id="rId11" imgW="952500" imgH="38100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590" y="2400935"/>
                        <a:ext cx="927735" cy="34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>
          <a:xfrm>
            <a:off x="1373505" y="2354580"/>
            <a:ext cx="1059180" cy="44196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3" name="对象 22"/>
          <p:cNvGraphicFramePr/>
          <p:nvPr/>
        </p:nvGraphicFramePr>
        <p:xfrm>
          <a:off x="1330008" y="3313430"/>
          <a:ext cx="2717165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3" imgW="2794000" imgH="1104900" progId="Equation.DSMT4">
                  <p:embed/>
                </p:oleObj>
              </mc:Choice>
              <mc:Fallback>
                <p:oleObj name="" r:id="rId13" imgW="2794000" imgH="11049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0008" y="3313430"/>
                        <a:ext cx="2717165" cy="1030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箭头 24"/>
          <p:cNvSpPr/>
          <p:nvPr/>
        </p:nvSpPr>
        <p:spPr>
          <a:xfrm rot="5400000">
            <a:off x="337185" y="3524885"/>
            <a:ext cx="1059180" cy="44196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484370" y="2744470"/>
            <a:ext cx="398970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8000" b="1">
                <a:solidFill>
                  <a:schemeClr val="bg1"/>
                </a:solidFill>
                <a:latin typeface="+mj-ea"/>
                <a:ea typeface="+mj-ea"/>
                <a:cs typeface="Times New Roman" panose="02020603050405020304" charset="0"/>
              </a:rPr>
              <a:t>End</a:t>
            </a:r>
            <a:endParaRPr lang="en-US" altLang="zh-CN" sz="8000" b="1">
              <a:solidFill>
                <a:schemeClr val="bg1"/>
              </a:solidFill>
              <a:latin typeface="+mj-ea"/>
              <a:ea typeface="+mj-ea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ime domain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970915" y="1113790"/>
            <a:ext cx="4575175" cy="52870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0360" y="3986530"/>
            <a:ext cx="3453765" cy="10610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2875" y="5245100"/>
            <a:ext cx="4501515" cy="11557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744335" y="2311400"/>
            <a:ext cx="368363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In time domain, the signal is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periodically sampled</a:t>
            </a:r>
            <a:endParaRPr lang="en-US" altLang="zh-CN" sz="28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Frequency domain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32155" y="1260475"/>
            <a:ext cx="4479925" cy="32207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4530725"/>
            <a:ext cx="4848860" cy="1588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0875" y="3362325"/>
            <a:ext cx="4777105" cy="11188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0875" y="4860925"/>
            <a:ext cx="5453380" cy="116649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156960" y="1720215"/>
            <a:ext cx="415925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In frequency domain, the spectrum is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periodic extended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with amplitude changed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Reconstruction (ideal)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rcRect r="3882"/>
          <a:stretch>
            <a:fillRect/>
          </a:stretch>
        </p:blipFill>
        <p:spPr>
          <a:xfrm>
            <a:off x="948055" y="1147445"/>
            <a:ext cx="4233545" cy="53244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1545" y="1791335"/>
            <a:ext cx="3359785" cy="8680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545" y="3343275"/>
            <a:ext cx="3509645" cy="13500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5265" y="4975860"/>
            <a:ext cx="4934585" cy="126428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Nyquist sampling rate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To sample the band-limited signal without lossing information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To reconstruct the original signal </a:t>
            </a:r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r>
              <a:rPr lang="en-US" altLang="zh-CN"/>
              <a:t>The minimum sampling frequency required</a:t>
            </a:r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66635" y="3387725"/>
            <a:ext cx="3110230" cy="101917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Aliasing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rcRect r="1272" b="988"/>
          <a:stretch>
            <a:fillRect/>
          </a:stretch>
        </p:blipFill>
        <p:spPr>
          <a:xfrm>
            <a:off x="525145" y="1243965"/>
            <a:ext cx="6776720" cy="52260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705090" y="2971165"/>
            <a:ext cx="3686810" cy="34982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In (c), the 2nd sampling point (-0.5) is the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second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time the signal reaching -0.5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construction takes it as the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first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time.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o the latest 2nd sampling to avoid aliasing is -1.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387590" y="1243965"/>
            <a:ext cx="43211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From the view of time domain , why sampling theorm holds?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Discrete processing of CT signals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889000" y="1144270"/>
            <a:ext cx="9975850" cy="17532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6030" y="2897505"/>
            <a:ext cx="5968365" cy="35553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7325" y="4734560"/>
            <a:ext cx="3524885" cy="8470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7325" y="2975610"/>
            <a:ext cx="3627755" cy="113665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ym typeface="+mn-ea"/>
              </a:rPr>
              <a:t>Discrete processing of CT signals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378585" y="1066165"/>
            <a:ext cx="9565005" cy="26054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9285" y="3850005"/>
            <a:ext cx="4658360" cy="18021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290" y="3671570"/>
            <a:ext cx="4053205" cy="223837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Exercise 1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351280" y="1226185"/>
            <a:ext cx="8134350" cy="515048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YjUwNzEwMTVhN2NhMGQxMWUzMWE5Zjk4ZTk2NjA5ZjAifQ==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7</Words>
  <Application>WPS 演示</Application>
  <PresentationFormat>宽屏</PresentationFormat>
  <Paragraphs>55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3</vt:i4>
      </vt:variant>
    </vt:vector>
  </HeadingPairs>
  <TitlesOfParts>
    <vt:vector size="30" baseType="lpstr">
      <vt:lpstr>Arial</vt:lpstr>
      <vt:lpstr>宋体</vt:lpstr>
      <vt:lpstr>Wingdings</vt:lpstr>
      <vt:lpstr>微软雅黑</vt:lpstr>
      <vt:lpstr>Times New Roman</vt:lpstr>
      <vt:lpstr>Calibri</vt:lpstr>
      <vt:lpstr>Arial Unicode MS</vt:lpstr>
      <vt:lpstr>W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</vt:lpstr>
      <vt:lpstr>Time domain</vt:lpstr>
      <vt:lpstr>Frequency domain</vt:lpstr>
      <vt:lpstr>Reconstruction (ideal)</vt:lpstr>
      <vt:lpstr>Nyquist sampling rate</vt:lpstr>
      <vt:lpstr>Aliasing</vt:lpstr>
      <vt:lpstr>Discrete processing of CT signals</vt:lpstr>
      <vt:lpstr>Discrete processing of CT signals</vt:lpstr>
      <vt:lpstr>Exercise</vt:lpstr>
      <vt:lpstr>Solu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邱锦灏</dc:creator>
  <cp:lastModifiedBy>L明月彡</cp:lastModifiedBy>
  <cp:revision>123</cp:revision>
  <dcterms:created xsi:type="dcterms:W3CDTF">2023-08-09T12:44:00Z</dcterms:created>
  <dcterms:modified xsi:type="dcterms:W3CDTF">2024-05-21T02:5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729</vt:lpwstr>
  </property>
</Properties>
</file>